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45F3B" w:rsidRDefault="00C470A2">
      <w:r>
        <w:t xml:space="preserve">Name___________________________________________________ SOHCAHTOA </w:t>
      </w:r>
      <w:r w:rsidR="00444751">
        <w:t xml:space="preserve">and reference angles </w:t>
      </w:r>
      <w:r w:rsidR="00836B7D">
        <w:t>9-20</w:t>
      </w:r>
      <w:r>
        <w:t xml:space="preserve">-17 hour 1 2 </w:t>
      </w:r>
      <w:proofErr w:type="gramStart"/>
      <w:r>
        <w:t>3  4</w:t>
      </w:r>
      <w:proofErr w:type="gramEnd"/>
      <w:r>
        <w:t xml:space="preserve"> 5 6 7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86"/>
        <w:gridCol w:w="2790"/>
        <w:gridCol w:w="5284"/>
        <w:gridCol w:w="2656"/>
      </w:tblGrid>
      <w:tr w:rsidR="00C470A2" w:rsidTr="00C470A2">
        <w:tc>
          <w:tcPr>
            <w:tcW w:w="3886" w:type="dxa"/>
          </w:tcPr>
          <w:p w:rsidR="00C470A2" w:rsidRDefault="00C470A2">
            <w:r w:rsidRPr="00C470A2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16C056FA" wp14:editId="6BD57063">
                      <wp:simplePos x="0" y="0"/>
                      <wp:positionH relativeFrom="column">
                        <wp:posOffset>101739</wp:posOffset>
                      </wp:positionH>
                      <wp:positionV relativeFrom="paragraph">
                        <wp:posOffset>914400</wp:posOffset>
                      </wp:positionV>
                      <wp:extent cx="233680" cy="217170"/>
                      <wp:effectExtent l="0" t="0" r="0" b="0"/>
                      <wp:wrapNone/>
                      <wp:docPr id="6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3680" cy="2171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470A2" w:rsidRDefault="00C470A2" w:rsidP="00C470A2">
                                  <w: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8pt;margin-top:1in;width:18.4pt;height:17.1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" filled="f" stroked="f">
                      <v:textbox>
                        <w:txbxContent>
                          <w:p w:rsidR="00C470A2" w:rsidRDefault="00C470A2" w:rsidP="00C470A2">
                            <w:r>
                              <w:t>P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850FACA" wp14:editId="15B1F5DF">
                      <wp:simplePos x="0" y="0"/>
                      <wp:positionH relativeFrom="column">
                        <wp:posOffset>1154150</wp:posOffset>
                      </wp:positionH>
                      <wp:positionV relativeFrom="paragraph">
                        <wp:posOffset>885918</wp:posOffset>
                      </wp:positionV>
                      <wp:extent cx="267629" cy="245048"/>
                      <wp:effectExtent l="0" t="0" r="0" b="3175"/>
                      <wp:wrapNone/>
                      <wp:docPr id="30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7629" cy="24504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470A2" w:rsidRDefault="00C470A2">
                                  <w:r>
                                    <w:t>O</w:t>
                                  </w: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F5DFD69" wp14:editId="03CF8774">
                                        <wp:extent cx="41910" cy="38843"/>
                                        <wp:effectExtent l="0" t="0" r="0" b="0"/>
                                        <wp:docPr id="3" name="Picture 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41910" cy="3884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7" type="#_x0000_t202" style="position:absolute;margin-left:90.9pt;margin-top:69.75pt;width:21.05pt;height:19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" filled="f" stroked="f">
                      <v:textbox>
                        <w:txbxContent>
                          <w:p w:rsidR="00C470A2" w:rsidRDefault="00C470A2">
                            <w:r>
                              <w:t>O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F5DFD69" wp14:editId="03CF8774">
                                  <wp:extent cx="41910" cy="38843"/>
                                  <wp:effectExtent l="0" t="0" r="0" b="0"/>
                                  <wp:docPr id="3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1910" cy="3884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6732215C" wp14:editId="0936ACDA">
                      <wp:simplePos x="0" y="0"/>
                      <wp:positionH relativeFrom="column">
                        <wp:posOffset>2035810</wp:posOffset>
                      </wp:positionH>
                      <wp:positionV relativeFrom="paragraph">
                        <wp:posOffset>942975</wp:posOffset>
                      </wp:positionV>
                      <wp:extent cx="233680" cy="217170"/>
                      <wp:effectExtent l="0" t="0" r="0" b="0"/>
                      <wp:wrapNone/>
                      <wp:docPr id="4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3680" cy="2171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470A2" w:rsidRDefault="00C470A2" w:rsidP="00C470A2">
                                  <w: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8" type="#_x0000_t202" style="position:absolute;margin-left:160.3pt;margin-top:74.25pt;width:18.4pt;height:17.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" filled="f" stroked="f">
                      <v:textbox>
                        <w:txbxContent>
                          <w:p w:rsidR="00C470A2" w:rsidRDefault="00C470A2" w:rsidP="00C470A2">
                            <w: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1191E64A" wp14:editId="253C561D">
                  <wp:extent cx="2330605" cy="233060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0506" cy="23305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0" w:type="dxa"/>
          </w:tcPr>
          <w:p w:rsidR="00C470A2" w:rsidRDefault="00C470A2">
            <w:r>
              <w:t>Directions</w:t>
            </w:r>
          </w:p>
          <w:p w:rsidR="00C470A2" w:rsidRDefault="00C470A2" w:rsidP="00C470A2">
            <w:pPr>
              <w:pStyle w:val="ListParagraph"/>
              <w:numPr>
                <w:ilvl w:val="0"/>
                <w:numId w:val="1"/>
              </w:numPr>
            </w:pPr>
            <w:r>
              <w:t>Plot M(-</w:t>
            </w:r>
            <w:r w:rsidR="00836B7D">
              <w:t>4</w:t>
            </w:r>
            <w:r>
              <w:t xml:space="preserve">, </w:t>
            </w:r>
            <w:r w:rsidR="00836B7D">
              <w:t>5</w:t>
            </w:r>
            <w:r>
              <w:t>)</w:t>
            </w:r>
          </w:p>
          <w:p w:rsidR="00C470A2" w:rsidRDefault="00C470A2" w:rsidP="00C470A2">
            <w:pPr>
              <w:pStyle w:val="ListParagraph"/>
              <w:numPr>
                <w:ilvl w:val="0"/>
                <w:numId w:val="1"/>
              </w:numPr>
            </w:pPr>
            <w:r>
              <w:t>Find related right triangle formed with X AXIS</w:t>
            </w:r>
          </w:p>
          <w:p w:rsidR="00C470A2" w:rsidRDefault="00C470A2" w:rsidP="00C470A2">
            <w:pPr>
              <w:pStyle w:val="ListParagraph"/>
              <w:numPr>
                <w:ilvl w:val="0"/>
                <w:numId w:val="1"/>
              </w:numPr>
            </w:pPr>
            <w:r>
              <w:t>State all three related trigonometric ratios</w:t>
            </w:r>
          </w:p>
          <w:p w:rsidR="00C470A2" w:rsidRDefault="00C470A2" w:rsidP="00C470A2">
            <w:pPr>
              <w:pStyle w:val="ListParagraph"/>
              <w:numPr>
                <w:ilvl w:val="0"/>
                <w:numId w:val="1"/>
              </w:numPr>
            </w:pPr>
            <w:r>
              <w:t>Find acute angle POM formed with X AXIS, ORIGIN and given point M (give exact and approximate)</w:t>
            </w:r>
          </w:p>
          <w:p w:rsidR="00444751" w:rsidRDefault="00444751" w:rsidP="00C470A2">
            <w:pPr>
              <w:pStyle w:val="ListParagraph"/>
              <w:numPr>
                <w:ilvl w:val="0"/>
                <w:numId w:val="1"/>
              </w:numPr>
            </w:pPr>
            <w:r>
              <w:t>Find the 2</w:t>
            </w:r>
            <w:r w:rsidRPr="00444751">
              <w:rPr>
                <w:vertAlign w:val="superscript"/>
              </w:rPr>
              <w:t>nd</w:t>
            </w:r>
            <w:r>
              <w:t xml:space="preserve"> quadrant angle </w:t>
            </w:r>
          </w:p>
          <w:p w:rsidR="00444751" w:rsidRDefault="00444751" w:rsidP="00444751">
            <w:pPr>
              <w:pStyle w:val="ListParagraph"/>
            </w:pPr>
            <w:r w:rsidRPr="00444751">
              <w:rPr>
                <w:position w:val="-6"/>
              </w:rPr>
              <w:object w:dxaOrig="8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0.75pt;height:13.8pt" o:ole="">
                  <v:imagedata r:id="rId9" o:title=""/>
                </v:shape>
                <o:OLEObject Type="Embed" ProgID="Equation.DSMT4" ShapeID="_x0000_i1025" DrawAspect="Content" ObjectID="_1567354060" r:id="rId10"/>
              </w:object>
            </w:r>
          </w:p>
          <w:p w:rsidR="00C470A2" w:rsidRDefault="00C470A2"/>
        </w:tc>
        <w:tc>
          <w:tcPr>
            <w:tcW w:w="5284" w:type="dxa"/>
          </w:tcPr>
          <w:p w:rsidR="00C470A2" w:rsidRDefault="00C470A2">
            <w:r>
              <w:t>SOH                              CAH                           TOA</w:t>
            </w:r>
          </w:p>
          <w:p w:rsidR="00C470A2" w:rsidRDefault="00C470A2">
            <w:r>
              <w:t>Exact Ratio                 Exact Ratio                Exact Ratio</w:t>
            </w:r>
          </w:p>
          <w:p w:rsidR="00C470A2" w:rsidRDefault="00C470A2"/>
          <w:p w:rsidR="00C470A2" w:rsidRDefault="00C470A2"/>
          <w:p w:rsidR="00C470A2" w:rsidRDefault="00C470A2"/>
          <w:p w:rsidR="00C470A2" w:rsidRDefault="00C470A2"/>
          <w:p w:rsidR="00C470A2" w:rsidRDefault="00C470A2"/>
          <w:p w:rsidR="00C470A2" w:rsidRDefault="00C470A2">
            <w:r>
              <w:t xml:space="preserve">Show HOW you got approximate acute angle </w:t>
            </w:r>
            <w:r w:rsidR="00444751" w:rsidRPr="00444751">
              <w:rPr>
                <w:position w:val="-6"/>
              </w:rPr>
              <w:object w:dxaOrig="980" w:dyaOrig="279">
                <v:shape id="_x0000_i1026" type="#_x0000_t75" style="width:49.45pt;height:13.8pt" o:ole="">
                  <v:imagedata r:id="rId11" o:title=""/>
                </v:shape>
                <o:OLEObject Type="Embed" ProgID="Equation.DSMT4" ShapeID="_x0000_i1026" DrawAspect="Content" ObjectID="_1567354061" r:id="rId12"/>
              </w:object>
            </w:r>
            <w:r w:rsidR="00444751">
              <w:t xml:space="preserve"> </w:t>
            </w:r>
            <w:r>
              <w:t xml:space="preserve">related to this point </w:t>
            </w:r>
          </w:p>
          <w:p w:rsidR="00C470A2" w:rsidRDefault="00C470A2"/>
          <w:p w:rsidR="00C470A2" w:rsidRDefault="00C470A2"/>
          <w:p w:rsidR="00C470A2" w:rsidRDefault="00C470A2"/>
        </w:tc>
        <w:tc>
          <w:tcPr>
            <w:tcW w:w="2656" w:type="dxa"/>
          </w:tcPr>
          <w:p w:rsidR="00444751" w:rsidRDefault="00444751"/>
          <w:p w:rsidR="00444751" w:rsidRDefault="00444751">
            <w:r w:rsidRPr="00444751">
              <w:rPr>
                <w:position w:val="-6"/>
              </w:rPr>
              <w:object w:dxaOrig="1180" w:dyaOrig="279">
                <v:shape id="_x0000_i1027" type="#_x0000_t75" style="width:58.9pt;height:13.8pt" o:ole="">
                  <v:imagedata r:id="rId13" o:title=""/>
                </v:shape>
                <o:OLEObject Type="Embed" ProgID="Equation.DSMT4" ShapeID="_x0000_i1027" DrawAspect="Content" ObjectID="_1567354062" r:id="rId14"/>
              </w:object>
            </w:r>
          </w:p>
          <w:p w:rsidR="00444751" w:rsidRDefault="00444751"/>
          <w:p w:rsidR="00444751" w:rsidRDefault="00444751"/>
          <w:p w:rsidR="00444751" w:rsidRDefault="00444751">
            <w:r w:rsidRPr="00444751">
              <w:rPr>
                <w:position w:val="-6"/>
              </w:rPr>
              <w:object w:dxaOrig="1180" w:dyaOrig="279">
                <v:shape id="_x0000_i1028" type="#_x0000_t75" style="width:58.9pt;height:13.8pt" o:ole="">
                  <v:imagedata r:id="rId15" o:title=""/>
                </v:shape>
                <o:OLEObject Type="Embed" ProgID="Equation.DSMT4" ShapeID="_x0000_i1028" DrawAspect="Content" ObjectID="_1567354063" r:id="rId16"/>
              </w:object>
            </w:r>
          </w:p>
          <w:p w:rsidR="00C470A2" w:rsidRDefault="00C470A2"/>
          <w:p w:rsidR="00444751" w:rsidRDefault="00444751"/>
          <w:p w:rsidR="00444751" w:rsidRDefault="00444751"/>
          <w:p w:rsidR="00444751" w:rsidRDefault="00444751" w:rsidP="00444751">
            <w:r w:rsidRPr="00444751">
              <w:rPr>
                <w:position w:val="-6"/>
              </w:rPr>
              <w:object w:dxaOrig="1180" w:dyaOrig="279">
                <v:shape id="_x0000_i1029" type="#_x0000_t75" style="width:58.9pt;height:13.8pt" o:ole="">
                  <v:imagedata r:id="rId17" o:title=""/>
                </v:shape>
                <o:OLEObject Type="Embed" ProgID="Equation.DSMT4" ShapeID="_x0000_i1029" DrawAspect="Content" ObjectID="_1567354064" r:id="rId18"/>
              </w:object>
            </w:r>
          </w:p>
          <w:p w:rsidR="00444751" w:rsidRDefault="00444751" w:rsidP="00444751"/>
          <w:p w:rsidR="00444751" w:rsidRDefault="00444751" w:rsidP="00444751"/>
          <w:p w:rsidR="00444751" w:rsidRDefault="00444751" w:rsidP="00444751"/>
          <w:p w:rsidR="00444751" w:rsidRDefault="00444751" w:rsidP="00444751">
            <w:r w:rsidRPr="00444751">
              <w:rPr>
                <w:position w:val="-6"/>
              </w:rPr>
              <w:object w:dxaOrig="1180" w:dyaOrig="279">
                <v:shape id="_x0000_i1030" type="#_x0000_t75" style="width:58.9pt;height:13.8pt" o:ole="">
                  <v:imagedata r:id="rId19" o:title=""/>
                </v:shape>
                <o:OLEObject Type="Embed" ProgID="Equation.DSMT4" ShapeID="_x0000_i1030" DrawAspect="Content" ObjectID="_1567354065" r:id="rId20"/>
              </w:object>
            </w:r>
          </w:p>
          <w:p w:rsidR="00444751" w:rsidRDefault="00444751"/>
        </w:tc>
      </w:tr>
      <w:tr w:rsidR="00444751" w:rsidTr="00444751">
        <w:tc>
          <w:tcPr>
            <w:tcW w:w="3886" w:type="dxa"/>
          </w:tcPr>
          <w:p w:rsidR="00444751" w:rsidRDefault="00444751" w:rsidP="00CE6D3D">
            <w:r w:rsidRPr="00C470A2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7DAB55CE" wp14:editId="3107C0F0">
                      <wp:simplePos x="0" y="0"/>
                      <wp:positionH relativeFrom="column">
                        <wp:posOffset>101739</wp:posOffset>
                      </wp:positionH>
                      <wp:positionV relativeFrom="paragraph">
                        <wp:posOffset>914400</wp:posOffset>
                      </wp:positionV>
                      <wp:extent cx="233680" cy="217170"/>
                      <wp:effectExtent l="0" t="0" r="0" b="0"/>
                      <wp:wrapNone/>
                      <wp:docPr id="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3680" cy="2171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44751" w:rsidRDefault="00444751" w:rsidP="00444751">
                                  <w: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9" type="#_x0000_t202" style="position:absolute;margin-left:8pt;margin-top:1in;width:18.4pt;height:17.1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" filled="f" stroked="f">
                      <v:textbox>
                        <w:txbxContent>
                          <w:p w:rsidR="00444751" w:rsidRDefault="00444751" w:rsidP="00444751">
                            <w:r>
                              <w:t>P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11818FD5" wp14:editId="32778D49">
                      <wp:simplePos x="0" y="0"/>
                      <wp:positionH relativeFrom="column">
                        <wp:posOffset>1154150</wp:posOffset>
                      </wp:positionH>
                      <wp:positionV relativeFrom="paragraph">
                        <wp:posOffset>885918</wp:posOffset>
                      </wp:positionV>
                      <wp:extent cx="267629" cy="245048"/>
                      <wp:effectExtent l="0" t="0" r="0" b="3175"/>
                      <wp:wrapNone/>
                      <wp:docPr id="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7629" cy="24504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44751" w:rsidRDefault="00444751" w:rsidP="00444751">
                                  <w:r>
                                    <w:t>O</w:t>
                                  </w: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F035266" wp14:editId="6D7CFF8C">
                                        <wp:extent cx="41910" cy="38843"/>
                                        <wp:effectExtent l="0" t="0" r="0" b="0"/>
                                        <wp:docPr id="11" name="Picture 1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7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41910" cy="3884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0" type="#_x0000_t202" style="position:absolute;margin-left:90.9pt;margin-top:69.75pt;width:21.05pt;height:19.3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" filled="f" stroked="f">
                      <v:textbox>
                        <w:txbxContent>
                          <w:p w:rsidR="00444751" w:rsidRDefault="00444751" w:rsidP="00444751">
                            <w:r>
                              <w:t>O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F035266" wp14:editId="6D7CFF8C">
                                  <wp:extent cx="41910" cy="38843"/>
                                  <wp:effectExtent l="0" t="0" r="0" b="0"/>
                                  <wp:docPr id="11" name="Picture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1910" cy="3884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2F73F81F" wp14:editId="0F02857F">
                      <wp:simplePos x="0" y="0"/>
                      <wp:positionH relativeFrom="column">
                        <wp:posOffset>2035810</wp:posOffset>
                      </wp:positionH>
                      <wp:positionV relativeFrom="paragraph">
                        <wp:posOffset>942975</wp:posOffset>
                      </wp:positionV>
                      <wp:extent cx="233680" cy="217170"/>
                      <wp:effectExtent l="0" t="0" r="0" b="0"/>
                      <wp:wrapNone/>
                      <wp:docPr id="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3680" cy="2171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44751" w:rsidRDefault="00444751" w:rsidP="00444751">
                                  <w: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1" type="#_x0000_t202" style="position:absolute;margin-left:160.3pt;margin-top:74.25pt;width:18.4pt;height:17.1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" filled="f" stroked="f">
                      <v:textbox>
                        <w:txbxContent>
                          <w:p w:rsidR="00444751" w:rsidRDefault="00444751" w:rsidP="00444751">
                            <w: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6EC81082" wp14:editId="0C2E2DFC">
                  <wp:extent cx="2330605" cy="2330605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0506" cy="23305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0" w:type="dxa"/>
          </w:tcPr>
          <w:p w:rsidR="00444751" w:rsidRDefault="00444751" w:rsidP="00CE6D3D">
            <w:r>
              <w:t>Directions</w:t>
            </w:r>
          </w:p>
          <w:p w:rsidR="00444751" w:rsidRDefault="00444751" w:rsidP="00444751">
            <w:pPr>
              <w:pStyle w:val="ListParagraph"/>
              <w:numPr>
                <w:ilvl w:val="0"/>
                <w:numId w:val="2"/>
              </w:numPr>
            </w:pPr>
            <w:r>
              <w:t>Plot R(-</w:t>
            </w:r>
            <w:r w:rsidR="00836B7D">
              <w:t>1</w:t>
            </w:r>
            <w:r>
              <w:t>, -</w:t>
            </w:r>
            <w:r w:rsidR="00836B7D">
              <w:t>4</w:t>
            </w:r>
            <w:r>
              <w:t>)</w:t>
            </w:r>
          </w:p>
          <w:p w:rsidR="00444751" w:rsidRDefault="00444751" w:rsidP="00444751">
            <w:pPr>
              <w:pStyle w:val="ListParagraph"/>
              <w:numPr>
                <w:ilvl w:val="0"/>
                <w:numId w:val="2"/>
              </w:numPr>
            </w:pPr>
            <w:r>
              <w:t>Find related right triangle formed with X AXIS</w:t>
            </w:r>
          </w:p>
          <w:p w:rsidR="00444751" w:rsidRDefault="00444751" w:rsidP="00444751">
            <w:pPr>
              <w:pStyle w:val="ListParagraph"/>
              <w:numPr>
                <w:ilvl w:val="0"/>
                <w:numId w:val="2"/>
              </w:numPr>
            </w:pPr>
            <w:r>
              <w:t>State all three related trigonometric ratios</w:t>
            </w:r>
          </w:p>
          <w:p w:rsidR="00444751" w:rsidRDefault="00444751" w:rsidP="00444751">
            <w:pPr>
              <w:pStyle w:val="ListParagraph"/>
              <w:numPr>
                <w:ilvl w:val="0"/>
                <w:numId w:val="2"/>
              </w:numPr>
            </w:pPr>
            <w:r>
              <w:t>Find acute angle POR formed with X AXIS, ORIGIN and given point R (give exact and approximate)</w:t>
            </w:r>
          </w:p>
          <w:p w:rsidR="00444751" w:rsidRDefault="00444751" w:rsidP="00444751">
            <w:pPr>
              <w:pStyle w:val="ListParagraph"/>
              <w:numPr>
                <w:ilvl w:val="0"/>
                <w:numId w:val="2"/>
              </w:numPr>
            </w:pPr>
            <w:r>
              <w:t>Find the 3</w:t>
            </w:r>
            <w:r>
              <w:rPr>
                <w:vertAlign w:val="superscript"/>
              </w:rPr>
              <w:t>rd</w:t>
            </w:r>
            <w:r>
              <w:t xml:space="preserve"> quadrant angle </w:t>
            </w:r>
          </w:p>
          <w:p w:rsidR="00444751" w:rsidRDefault="00444751" w:rsidP="00CE6D3D">
            <w:pPr>
              <w:pStyle w:val="ListParagraph"/>
            </w:pPr>
            <w:r w:rsidRPr="00444751">
              <w:rPr>
                <w:position w:val="-6"/>
              </w:rPr>
              <w:object w:dxaOrig="720" w:dyaOrig="279">
                <v:shape id="_x0000_i1031" type="#_x0000_t75" style="width:36.35pt;height:13.8pt" o:ole="">
                  <v:imagedata r:id="rId21" o:title=""/>
                </v:shape>
                <o:OLEObject Type="Embed" ProgID="Equation.DSMT4" ShapeID="_x0000_i1031" DrawAspect="Content" ObjectID="_1567354066" r:id="rId22"/>
              </w:object>
            </w:r>
          </w:p>
          <w:p w:rsidR="00444751" w:rsidRDefault="00444751" w:rsidP="00CE6D3D"/>
        </w:tc>
        <w:tc>
          <w:tcPr>
            <w:tcW w:w="5284" w:type="dxa"/>
          </w:tcPr>
          <w:p w:rsidR="00444751" w:rsidRDefault="00444751" w:rsidP="00CE6D3D">
            <w:r>
              <w:t>SOH                              CAH                           TOA</w:t>
            </w:r>
          </w:p>
          <w:p w:rsidR="00444751" w:rsidRDefault="00444751" w:rsidP="00CE6D3D">
            <w:r>
              <w:t>Exact Ratio                 Exact Ratio                Exact Ratio</w:t>
            </w:r>
          </w:p>
          <w:p w:rsidR="00444751" w:rsidRDefault="00444751" w:rsidP="00CE6D3D"/>
          <w:p w:rsidR="00444751" w:rsidRDefault="00444751" w:rsidP="00CE6D3D"/>
          <w:p w:rsidR="00444751" w:rsidRDefault="00444751" w:rsidP="00CE6D3D"/>
          <w:p w:rsidR="00444751" w:rsidRDefault="00444751" w:rsidP="00CE6D3D"/>
          <w:p w:rsidR="00444751" w:rsidRDefault="00444751" w:rsidP="00CE6D3D"/>
          <w:p w:rsidR="00444751" w:rsidRDefault="00444751" w:rsidP="00CE6D3D">
            <w:r>
              <w:t xml:space="preserve">Show HOW you got approximate acute angle </w:t>
            </w:r>
            <w:r w:rsidR="009A18C0" w:rsidRPr="00444751">
              <w:rPr>
                <w:position w:val="-6"/>
              </w:rPr>
              <w:object w:dxaOrig="900" w:dyaOrig="279">
                <v:shape id="_x0000_i1032" type="#_x0000_t75" style="width:45.1pt;height:13.8pt" o:ole="">
                  <v:imagedata r:id="rId23" o:title=""/>
                </v:shape>
                <o:OLEObject Type="Embed" ProgID="Equation.DSMT4" ShapeID="_x0000_i1032" DrawAspect="Content" ObjectID="_1567354067" r:id="rId24"/>
              </w:object>
            </w:r>
            <w:r>
              <w:t xml:space="preserve"> related to this point </w:t>
            </w:r>
          </w:p>
          <w:p w:rsidR="00444751" w:rsidRDefault="00444751" w:rsidP="00CE6D3D"/>
          <w:p w:rsidR="00444751" w:rsidRDefault="00444751" w:rsidP="00CE6D3D"/>
          <w:p w:rsidR="00444751" w:rsidRDefault="00444751" w:rsidP="00CE6D3D"/>
        </w:tc>
        <w:tc>
          <w:tcPr>
            <w:tcW w:w="2656" w:type="dxa"/>
          </w:tcPr>
          <w:p w:rsidR="00444751" w:rsidRDefault="00444751" w:rsidP="00CE6D3D"/>
          <w:p w:rsidR="00444751" w:rsidRDefault="00444751" w:rsidP="00CE6D3D">
            <w:r w:rsidRPr="00444751">
              <w:rPr>
                <w:position w:val="-6"/>
              </w:rPr>
              <w:object w:dxaOrig="1080" w:dyaOrig="279">
                <v:shape id="_x0000_i1033" type="#_x0000_t75" style="width:53.8pt;height:13.8pt" o:ole="">
                  <v:imagedata r:id="rId25" o:title=""/>
                </v:shape>
                <o:OLEObject Type="Embed" ProgID="Equation.DSMT4" ShapeID="_x0000_i1033" DrawAspect="Content" ObjectID="_1567354068" r:id="rId26"/>
              </w:object>
            </w:r>
          </w:p>
          <w:p w:rsidR="00444751" w:rsidRDefault="00444751" w:rsidP="00CE6D3D"/>
          <w:p w:rsidR="00444751" w:rsidRDefault="00444751" w:rsidP="00CE6D3D"/>
          <w:p w:rsidR="00444751" w:rsidRDefault="00444751" w:rsidP="00CE6D3D">
            <w:r w:rsidRPr="00444751">
              <w:rPr>
                <w:position w:val="-6"/>
              </w:rPr>
              <w:object w:dxaOrig="1080" w:dyaOrig="279">
                <v:shape id="_x0000_i1034" type="#_x0000_t75" style="width:53.8pt;height:13.8pt" o:ole="">
                  <v:imagedata r:id="rId27" o:title=""/>
                </v:shape>
                <o:OLEObject Type="Embed" ProgID="Equation.DSMT4" ShapeID="_x0000_i1034" DrawAspect="Content" ObjectID="_1567354069" r:id="rId28"/>
              </w:object>
            </w:r>
          </w:p>
          <w:p w:rsidR="00444751" w:rsidRDefault="00444751" w:rsidP="00CE6D3D"/>
          <w:p w:rsidR="00444751" w:rsidRDefault="00444751" w:rsidP="00CE6D3D"/>
          <w:p w:rsidR="00444751" w:rsidRDefault="00444751" w:rsidP="00CE6D3D"/>
          <w:p w:rsidR="00444751" w:rsidRDefault="00444751" w:rsidP="00CE6D3D">
            <w:r>
              <w:t xml:space="preserve">Q3 </w:t>
            </w:r>
            <w:r w:rsidRPr="00444751">
              <w:rPr>
                <w:position w:val="-6"/>
              </w:rPr>
              <w:object w:dxaOrig="1080" w:dyaOrig="279">
                <v:shape id="_x0000_i1035" type="#_x0000_t75" style="width:53.8pt;height:13.8pt" o:ole="">
                  <v:imagedata r:id="rId29" o:title=""/>
                </v:shape>
                <o:OLEObject Type="Embed" ProgID="Equation.DSMT4" ShapeID="_x0000_i1035" DrawAspect="Content" ObjectID="_1567354070" r:id="rId30"/>
              </w:object>
            </w:r>
          </w:p>
          <w:p w:rsidR="00444751" w:rsidRDefault="00444751" w:rsidP="00CE6D3D"/>
          <w:p w:rsidR="00444751" w:rsidRDefault="00444751" w:rsidP="00CE6D3D"/>
          <w:p w:rsidR="00444751" w:rsidRDefault="00444751" w:rsidP="00CE6D3D"/>
          <w:p w:rsidR="00444751" w:rsidRDefault="00444751" w:rsidP="00CE6D3D">
            <w:r>
              <w:t xml:space="preserve">Q3 </w:t>
            </w:r>
            <w:r w:rsidRPr="00444751">
              <w:rPr>
                <w:position w:val="-6"/>
              </w:rPr>
              <w:object w:dxaOrig="1080" w:dyaOrig="279">
                <v:shape id="_x0000_i1036" type="#_x0000_t75" style="width:53.8pt;height:13.8pt" o:ole="">
                  <v:imagedata r:id="rId31" o:title=""/>
                </v:shape>
                <o:OLEObject Type="Embed" ProgID="Equation.DSMT4" ShapeID="_x0000_i1036" DrawAspect="Content" ObjectID="_1567354071" r:id="rId32"/>
              </w:object>
            </w:r>
          </w:p>
          <w:p w:rsidR="00444751" w:rsidRDefault="00444751" w:rsidP="00CE6D3D"/>
        </w:tc>
      </w:tr>
    </w:tbl>
    <w:p w:rsidR="00C470A2" w:rsidRDefault="00C470A2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86"/>
        <w:gridCol w:w="2790"/>
        <w:gridCol w:w="5284"/>
        <w:gridCol w:w="2656"/>
      </w:tblGrid>
      <w:tr w:rsidR="00444751" w:rsidTr="00CE6D3D">
        <w:tc>
          <w:tcPr>
            <w:tcW w:w="3886" w:type="dxa"/>
          </w:tcPr>
          <w:p w:rsidR="00444751" w:rsidRDefault="00444751" w:rsidP="00CE6D3D">
            <w:r w:rsidRPr="00C470A2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2DB36719" wp14:editId="5687033F">
                      <wp:simplePos x="0" y="0"/>
                      <wp:positionH relativeFrom="column">
                        <wp:posOffset>101739</wp:posOffset>
                      </wp:positionH>
                      <wp:positionV relativeFrom="paragraph">
                        <wp:posOffset>914400</wp:posOffset>
                      </wp:positionV>
                      <wp:extent cx="233680" cy="217170"/>
                      <wp:effectExtent l="0" t="0" r="0" b="0"/>
                      <wp:wrapNone/>
                      <wp:docPr id="1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3680" cy="2171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44751" w:rsidRDefault="00444751" w:rsidP="00444751">
                                  <w: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2" type="#_x0000_t202" style="position:absolute;margin-left:8pt;margin-top:1in;width:18.4pt;height:17.1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" filled="f" stroked="f">
                      <v:textbox>
                        <w:txbxContent>
                          <w:p w:rsidR="00444751" w:rsidRDefault="00444751" w:rsidP="00444751">
                            <w:r>
                              <w:t>P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14946793" wp14:editId="1C562428">
                      <wp:simplePos x="0" y="0"/>
                      <wp:positionH relativeFrom="column">
                        <wp:posOffset>1154150</wp:posOffset>
                      </wp:positionH>
                      <wp:positionV relativeFrom="paragraph">
                        <wp:posOffset>885918</wp:posOffset>
                      </wp:positionV>
                      <wp:extent cx="267629" cy="245048"/>
                      <wp:effectExtent l="0" t="0" r="0" b="3175"/>
                      <wp:wrapNone/>
                      <wp:docPr id="1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7629" cy="24504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44751" w:rsidRDefault="00444751" w:rsidP="00444751">
                                  <w:r>
                                    <w:t>O</w:t>
                                  </w: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90E78DE" wp14:editId="0B3F92FA">
                                        <wp:extent cx="41910" cy="38843"/>
                                        <wp:effectExtent l="0" t="0" r="0" b="0"/>
                                        <wp:docPr id="17" name="Picture 1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7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41910" cy="3884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3" type="#_x0000_t202" style="position:absolute;margin-left:90.9pt;margin-top:69.75pt;width:21.05pt;height:19.3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" filled="f" stroked="f">
                      <v:textbox>
                        <w:txbxContent>
                          <w:p w:rsidR="00444751" w:rsidRDefault="00444751" w:rsidP="00444751">
                            <w:r>
                              <w:t>O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90E78DE" wp14:editId="0B3F92FA">
                                  <wp:extent cx="41910" cy="38843"/>
                                  <wp:effectExtent l="0" t="0" r="0" b="0"/>
                                  <wp:docPr id="17" name="Picture 1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1910" cy="3884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2FB5DD63" wp14:editId="6EFAE40C">
                      <wp:simplePos x="0" y="0"/>
                      <wp:positionH relativeFrom="column">
                        <wp:posOffset>2035810</wp:posOffset>
                      </wp:positionH>
                      <wp:positionV relativeFrom="paragraph">
                        <wp:posOffset>942975</wp:posOffset>
                      </wp:positionV>
                      <wp:extent cx="233680" cy="217170"/>
                      <wp:effectExtent l="0" t="0" r="0" b="0"/>
                      <wp:wrapNone/>
                      <wp:docPr id="14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3680" cy="2171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44751" w:rsidRDefault="00444751" w:rsidP="00444751">
                                  <w: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4" type="#_x0000_t202" style="position:absolute;margin-left:160.3pt;margin-top:74.25pt;width:18.4pt;height:17.1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" filled="f" stroked="f">
                      <v:textbox>
                        <w:txbxContent>
                          <w:p w:rsidR="00444751" w:rsidRDefault="00444751" w:rsidP="00444751">
                            <w: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2A0B8C55" wp14:editId="181368FB">
                  <wp:extent cx="2330605" cy="2330605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0506" cy="23305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0" w:type="dxa"/>
          </w:tcPr>
          <w:p w:rsidR="00444751" w:rsidRDefault="00444751" w:rsidP="00CE6D3D">
            <w:r>
              <w:t>Directions</w:t>
            </w:r>
          </w:p>
          <w:p w:rsidR="00444751" w:rsidRDefault="00444751" w:rsidP="00444751">
            <w:pPr>
              <w:pStyle w:val="ListParagraph"/>
              <w:numPr>
                <w:ilvl w:val="0"/>
                <w:numId w:val="3"/>
              </w:numPr>
            </w:pPr>
            <w:r>
              <w:t>Plot T(</w:t>
            </w:r>
            <w:r w:rsidR="00836B7D">
              <w:t>4</w:t>
            </w:r>
            <w:r>
              <w:t>,</w:t>
            </w:r>
            <w:r w:rsidR="000872A9">
              <w:t>-</w:t>
            </w:r>
            <w:r w:rsidR="00836B7D">
              <w:t>2</w:t>
            </w:r>
            <w:bookmarkStart w:id="0" w:name="_GoBack"/>
            <w:bookmarkEnd w:id="0"/>
            <w:r>
              <w:t>)</w:t>
            </w:r>
          </w:p>
          <w:p w:rsidR="00444751" w:rsidRDefault="00444751" w:rsidP="00444751">
            <w:pPr>
              <w:pStyle w:val="ListParagraph"/>
              <w:numPr>
                <w:ilvl w:val="0"/>
                <w:numId w:val="3"/>
              </w:numPr>
            </w:pPr>
            <w:r>
              <w:t>Find related right triangle formed with X AXIS</w:t>
            </w:r>
          </w:p>
          <w:p w:rsidR="00444751" w:rsidRDefault="00444751" w:rsidP="00444751">
            <w:pPr>
              <w:pStyle w:val="ListParagraph"/>
              <w:numPr>
                <w:ilvl w:val="0"/>
                <w:numId w:val="3"/>
              </w:numPr>
            </w:pPr>
            <w:r>
              <w:t>State all three related trigonometric ratios</w:t>
            </w:r>
          </w:p>
          <w:p w:rsidR="00444751" w:rsidRDefault="00444751" w:rsidP="00444751">
            <w:pPr>
              <w:pStyle w:val="ListParagraph"/>
              <w:numPr>
                <w:ilvl w:val="0"/>
                <w:numId w:val="3"/>
              </w:numPr>
            </w:pPr>
            <w:r>
              <w:t>Find acute angle POR formed with X AXIS, ORIGIN and given point T (give exact and approximate)</w:t>
            </w:r>
          </w:p>
          <w:p w:rsidR="00444751" w:rsidRDefault="00444751" w:rsidP="00444751">
            <w:pPr>
              <w:pStyle w:val="ListParagraph"/>
              <w:numPr>
                <w:ilvl w:val="0"/>
                <w:numId w:val="3"/>
              </w:numPr>
            </w:pPr>
            <w:r>
              <w:t xml:space="preserve">Find the 4th quadrant angle </w:t>
            </w:r>
          </w:p>
          <w:p w:rsidR="00444751" w:rsidRDefault="000872A9" w:rsidP="00CE6D3D">
            <w:pPr>
              <w:pStyle w:val="ListParagraph"/>
            </w:pPr>
            <w:r w:rsidRPr="00444751">
              <w:rPr>
                <w:position w:val="-6"/>
              </w:rPr>
              <w:object w:dxaOrig="740" w:dyaOrig="279">
                <v:shape id="_x0000_i1037" type="#_x0000_t75" style="width:37.1pt;height:13.8pt" o:ole="">
                  <v:imagedata r:id="rId33" o:title=""/>
                </v:shape>
                <o:OLEObject Type="Embed" ProgID="Equation.DSMT4" ShapeID="_x0000_i1037" DrawAspect="Content" ObjectID="_1567354072" r:id="rId34"/>
              </w:object>
            </w:r>
          </w:p>
          <w:p w:rsidR="00444751" w:rsidRDefault="00444751" w:rsidP="00CE6D3D"/>
        </w:tc>
        <w:tc>
          <w:tcPr>
            <w:tcW w:w="5284" w:type="dxa"/>
          </w:tcPr>
          <w:p w:rsidR="00444751" w:rsidRDefault="00444751" w:rsidP="00CE6D3D">
            <w:r>
              <w:t>SOH                              CAH                           TOA</w:t>
            </w:r>
          </w:p>
          <w:p w:rsidR="00444751" w:rsidRDefault="00444751" w:rsidP="00CE6D3D">
            <w:r>
              <w:t>Exact Ratio                 Exact Ratio                Exact Ratio</w:t>
            </w:r>
          </w:p>
          <w:p w:rsidR="00444751" w:rsidRDefault="00444751" w:rsidP="00CE6D3D"/>
          <w:p w:rsidR="00444751" w:rsidRDefault="00444751" w:rsidP="00CE6D3D"/>
          <w:p w:rsidR="00444751" w:rsidRDefault="00444751" w:rsidP="00CE6D3D"/>
          <w:p w:rsidR="00444751" w:rsidRDefault="00444751" w:rsidP="00CE6D3D"/>
          <w:p w:rsidR="00444751" w:rsidRDefault="00444751" w:rsidP="00CE6D3D"/>
          <w:p w:rsidR="00444751" w:rsidRDefault="00444751" w:rsidP="00CE6D3D">
            <w:r>
              <w:t xml:space="preserve">Show HOW you got approximate acute angle </w:t>
            </w:r>
            <w:r w:rsidR="00042FE2" w:rsidRPr="00444751">
              <w:rPr>
                <w:position w:val="-6"/>
              </w:rPr>
              <w:object w:dxaOrig="920" w:dyaOrig="279">
                <v:shape id="_x0000_i1038" type="#_x0000_t75" style="width:45.8pt;height:13.8pt" o:ole="">
                  <v:imagedata r:id="rId35" o:title=""/>
                </v:shape>
                <o:OLEObject Type="Embed" ProgID="Equation.DSMT4" ShapeID="_x0000_i1038" DrawAspect="Content" ObjectID="_1567354073" r:id="rId36"/>
              </w:object>
            </w:r>
            <w:r>
              <w:t xml:space="preserve"> related to this point </w:t>
            </w:r>
          </w:p>
          <w:p w:rsidR="00444751" w:rsidRDefault="00444751" w:rsidP="00CE6D3D"/>
          <w:p w:rsidR="00444751" w:rsidRDefault="00444751" w:rsidP="00CE6D3D"/>
          <w:p w:rsidR="00444751" w:rsidRDefault="00444751" w:rsidP="00CE6D3D"/>
        </w:tc>
        <w:tc>
          <w:tcPr>
            <w:tcW w:w="2656" w:type="dxa"/>
          </w:tcPr>
          <w:p w:rsidR="00444751" w:rsidRDefault="00444751" w:rsidP="00CE6D3D"/>
          <w:p w:rsidR="00444751" w:rsidRDefault="00042FE2" w:rsidP="00CE6D3D">
            <w:r w:rsidRPr="00444751">
              <w:rPr>
                <w:position w:val="-6"/>
              </w:rPr>
              <w:object w:dxaOrig="1100" w:dyaOrig="279">
                <v:shape id="_x0000_i1039" type="#_x0000_t75" style="width:54.55pt;height:13.8pt" o:ole="">
                  <v:imagedata r:id="rId37" o:title=""/>
                </v:shape>
                <o:OLEObject Type="Embed" ProgID="Equation.DSMT4" ShapeID="_x0000_i1039" DrawAspect="Content" ObjectID="_1567354074" r:id="rId38"/>
              </w:object>
            </w:r>
          </w:p>
          <w:p w:rsidR="00444751" w:rsidRDefault="00444751" w:rsidP="00CE6D3D"/>
          <w:p w:rsidR="00444751" w:rsidRDefault="00444751" w:rsidP="00CE6D3D"/>
          <w:p w:rsidR="00444751" w:rsidRDefault="00042FE2" w:rsidP="00CE6D3D">
            <w:r w:rsidRPr="00444751">
              <w:rPr>
                <w:position w:val="-6"/>
              </w:rPr>
              <w:object w:dxaOrig="1100" w:dyaOrig="279">
                <v:shape id="_x0000_i1040" type="#_x0000_t75" style="width:54.55pt;height:13.8pt" o:ole="">
                  <v:imagedata r:id="rId39" o:title=""/>
                </v:shape>
                <o:OLEObject Type="Embed" ProgID="Equation.DSMT4" ShapeID="_x0000_i1040" DrawAspect="Content" ObjectID="_1567354075" r:id="rId40"/>
              </w:object>
            </w:r>
          </w:p>
          <w:p w:rsidR="00444751" w:rsidRDefault="00444751" w:rsidP="00CE6D3D"/>
          <w:p w:rsidR="00444751" w:rsidRDefault="00444751" w:rsidP="00CE6D3D"/>
          <w:p w:rsidR="00444751" w:rsidRDefault="00444751" w:rsidP="00CE6D3D"/>
          <w:p w:rsidR="00444751" w:rsidRDefault="00444751" w:rsidP="00CE6D3D">
            <w:r>
              <w:t xml:space="preserve">Q4 </w:t>
            </w:r>
            <w:r w:rsidR="000872A9" w:rsidRPr="00444751">
              <w:rPr>
                <w:position w:val="-6"/>
              </w:rPr>
              <w:object w:dxaOrig="1100" w:dyaOrig="279">
                <v:shape id="_x0000_i1041" type="#_x0000_t75" style="width:54.55pt;height:13.8pt" o:ole="">
                  <v:imagedata r:id="rId41" o:title=""/>
                </v:shape>
                <o:OLEObject Type="Embed" ProgID="Equation.DSMT4" ShapeID="_x0000_i1041" DrawAspect="Content" ObjectID="_1567354076" r:id="rId42"/>
              </w:object>
            </w:r>
          </w:p>
          <w:p w:rsidR="00444751" w:rsidRDefault="00444751" w:rsidP="00CE6D3D"/>
          <w:p w:rsidR="00444751" w:rsidRDefault="00444751" w:rsidP="00CE6D3D"/>
          <w:p w:rsidR="00444751" w:rsidRDefault="00444751" w:rsidP="00CE6D3D"/>
          <w:p w:rsidR="00444751" w:rsidRDefault="00444751" w:rsidP="00CE6D3D">
            <w:r>
              <w:t xml:space="preserve">Q4 </w:t>
            </w:r>
            <w:r w:rsidR="000872A9" w:rsidRPr="00444751">
              <w:rPr>
                <w:position w:val="-6"/>
              </w:rPr>
              <w:object w:dxaOrig="1100" w:dyaOrig="279">
                <v:shape id="_x0000_i1042" type="#_x0000_t75" style="width:54.55pt;height:13.8pt" o:ole="">
                  <v:imagedata r:id="rId43" o:title=""/>
                </v:shape>
                <o:OLEObject Type="Embed" ProgID="Equation.DSMT4" ShapeID="_x0000_i1042" DrawAspect="Content" ObjectID="_1567354077" r:id="rId44"/>
              </w:object>
            </w:r>
          </w:p>
          <w:p w:rsidR="00444751" w:rsidRDefault="00444751" w:rsidP="00CE6D3D"/>
        </w:tc>
      </w:tr>
    </w:tbl>
    <w:p w:rsidR="00444751" w:rsidRDefault="00444751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36"/>
        <w:gridCol w:w="1902"/>
        <w:gridCol w:w="1980"/>
        <w:gridCol w:w="2250"/>
        <w:gridCol w:w="2340"/>
        <w:gridCol w:w="3708"/>
      </w:tblGrid>
      <w:tr w:rsidR="00A75432" w:rsidTr="00A75432">
        <w:tc>
          <w:tcPr>
            <w:tcW w:w="2436" w:type="dxa"/>
          </w:tcPr>
          <w:p w:rsidR="00A75432" w:rsidRDefault="00A75432"/>
        </w:tc>
        <w:tc>
          <w:tcPr>
            <w:tcW w:w="1902" w:type="dxa"/>
          </w:tcPr>
          <w:p w:rsidR="00A75432" w:rsidRDefault="00A75432">
            <w:r>
              <w:t xml:space="preserve">Positive </w:t>
            </w:r>
            <w:proofErr w:type="spellStart"/>
            <w:r>
              <w:t>coterminal</w:t>
            </w:r>
            <w:proofErr w:type="spellEnd"/>
            <w:r>
              <w:t xml:space="preserve"> angle</w:t>
            </w:r>
          </w:p>
        </w:tc>
        <w:tc>
          <w:tcPr>
            <w:tcW w:w="1980" w:type="dxa"/>
          </w:tcPr>
          <w:p w:rsidR="00A75432" w:rsidRDefault="00A75432">
            <w:r>
              <w:t xml:space="preserve">Negative </w:t>
            </w:r>
            <w:proofErr w:type="spellStart"/>
            <w:r>
              <w:t>coterminal</w:t>
            </w:r>
            <w:proofErr w:type="spellEnd"/>
            <w:r>
              <w:t xml:space="preserve"> angle</w:t>
            </w:r>
          </w:p>
        </w:tc>
        <w:tc>
          <w:tcPr>
            <w:tcW w:w="2250" w:type="dxa"/>
          </w:tcPr>
          <w:p w:rsidR="00A75432" w:rsidRDefault="00A75432">
            <w:r>
              <w:t>2</w:t>
            </w:r>
            <w:r w:rsidRPr="00A75432">
              <w:rPr>
                <w:vertAlign w:val="superscript"/>
              </w:rPr>
              <w:t>nd</w:t>
            </w:r>
            <w:r>
              <w:t xml:space="preserve"> positive </w:t>
            </w:r>
            <w:proofErr w:type="spellStart"/>
            <w:r>
              <w:t>coterminal</w:t>
            </w:r>
            <w:proofErr w:type="spellEnd"/>
            <w:r>
              <w:t xml:space="preserve"> angle</w:t>
            </w:r>
          </w:p>
        </w:tc>
        <w:tc>
          <w:tcPr>
            <w:tcW w:w="2340" w:type="dxa"/>
          </w:tcPr>
          <w:p w:rsidR="00A75432" w:rsidRDefault="00A75432">
            <w:r>
              <w:t>2</w:t>
            </w:r>
            <w:r w:rsidRPr="00A75432">
              <w:rPr>
                <w:vertAlign w:val="superscript"/>
              </w:rPr>
              <w:t>nd</w:t>
            </w:r>
            <w:r>
              <w:t xml:space="preserve"> negative </w:t>
            </w:r>
            <w:proofErr w:type="spellStart"/>
            <w:r>
              <w:t>coterminal</w:t>
            </w:r>
            <w:proofErr w:type="spellEnd"/>
            <w:r>
              <w:t xml:space="preserve"> angle</w:t>
            </w:r>
          </w:p>
        </w:tc>
        <w:tc>
          <w:tcPr>
            <w:tcW w:w="3708" w:type="dxa"/>
          </w:tcPr>
          <w:p w:rsidR="00A75432" w:rsidRDefault="00A75432">
            <w:r>
              <w:t>State angle in approximate radian measure</w:t>
            </w:r>
          </w:p>
        </w:tc>
      </w:tr>
      <w:tr w:rsidR="00A75432" w:rsidTr="00A75432">
        <w:tc>
          <w:tcPr>
            <w:tcW w:w="2436" w:type="dxa"/>
          </w:tcPr>
          <w:p w:rsidR="00A75432" w:rsidRDefault="00A75432">
            <w:r>
              <w:t xml:space="preserve">Refer to </w:t>
            </w:r>
            <w:r w:rsidRPr="00444751">
              <w:rPr>
                <w:position w:val="-6"/>
              </w:rPr>
              <w:object w:dxaOrig="820" w:dyaOrig="279">
                <v:shape id="_x0000_i1043" type="#_x0000_t75" style="width:40.75pt;height:13.8pt" o:ole="">
                  <v:imagedata r:id="rId9" o:title=""/>
                </v:shape>
                <o:OLEObject Type="Embed" ProgID="Equation.DSMT4" ShapeID="_x0000_i1043" DrawAspect="Content" ObjectID="_1567354078" r:id="rId45"/>
              </w:object>
            </w:r>
          </w:p>
          <w:p w:rsidR="00A75432" w:rsidRDefault="00A75432"/>
          <w:p w:rsidR="00A75432" w:rsidRDefault="00A75432"/>
        </w:tc>
        <w:tc>
          <w:tcPr>
            <w:tcW w:w="1902" w:type="dxa"/>
          </w:tcPr>
          <w:p w:rsidR="00A75432" w:rsidRDefault="00A75432"/>
        </w:tc>
        <w:tc>
          <w:tcPr>
            <w:tcW w:w="1980" w:type="dxa"/>
          </w:tcPr>
          <w:p w:rsidR="00A75432" w:rsidRDefault="00A75432"/>
        </w:tc>
        <w:tc>
          <w:tcPr>
            <w:tcW w:w="2250" w:type="dxa"/>
          </w:tcPr>
          <w:p w:rsidR="00A75432" w:rsidRDefault="00A75432"/>
        </w:tc>
        <w:tc>
          <w:tcPr>
            <w:tcW w:w="2340" w:type="dxa"/>
          </w:tcPr>
          <w:p w:rsidR="00A75432" w:rsidRDefault="00A75432"/>
        </w:tc>
        <w:tc>
          <w:tcPr>
            <w:tcW w:w="3708" w:type="dxa"/>
          </w:tcPr>
          <w:p w:rsidR="000872A9" w:rsidRDefault="000872A9">
            <w:r w:rsidRPr="00444751">
              <w:rPr>
                <w:position w:val="-6"/>
              </w:rPr>
              <w:object w:dxaOrig="1180" w:dyaOrig="279">
                <v:shape id="_x0000_i1044" type="#_x0000_t75" style="width:58.9pt;height:13.8pt" o:ole="">
                  <v:imagedata r:id="rId46" o:title=""/>
                </v:shape>
                <o:OLEObject Type="Embed" ProgID="Equation.DSMT4" ShapeID="_x0000_i1044" DrawAspect="Content" ObjectID="_1567354079" r:id="rId47"/>
              </w:object>
            </w:r>
          </w:p>
          <w:p w:rsidR="000872A9" w:rsidRDefault="000872A9"/>
          <w:p w:rsidR="00A75432" w:rsidRDefault="00A75432">
            <w:r>
              <w:t>Remember this is Q2 angle</w:t>
            </w:r>
          </w:p>
        </w:tc>
      </w:tr>
      <w:tr w:rsidR="00A75432" w:rsidTr="00A75432">
        <w:tc>
          <w:tcPr>
            <w:tcW w:w="2436" w:type="dxa"/>
          </w:tcPr>
          <w:p w:rsidR="00A75432" w:rsidRDefault="00A75432">
            <w:r>
              <w:t xml:space="preserve">Refer to </w:t>
            </w:r>
            <w:r w:rsidRPr="00444751">
              <w:rPr>
                <w:position w:val="-6"/>
              </w:rPr>
              <w:object w:dxaOrig="720" w:dyaOrig="279">
                <v:shape id="_x0000_i1045" type="#_x0000_t75" style="width:36.35pt;height:13.8pt" o:ole="">
                  <v:imagedata r:id="rId21" o:title=""/>
                </v:shape>
                <o:OLEObject Type="Embed" ProgID="Equation.DSMT4" ShapeID="_x0000_i1045" DrawAspect="Content" ObjectID="_1567354080" r:id="rId48"/>
              </w:object>
            </w:r>
          </w:p>
          <w:p w:rsidR="00A75432" w:rsidRDefault="00A75432"/>
          <w:p w:rsidR="00A75432" w:rsidRDefault="00A75432"/>
        </w:tc>
        <w:tc>
          <w:tcPr>
            <w:tcW w:w="1902" w:type="dxa"/>
          </w:tcPr>
          <w:p w:rsidR="00A75432" w:rsidRDefault="00A75432"/>
        </w:tc>
        <w:tc>
          <w:tcPr>
            <w:tcW w:w="1980" w:type="dxa"/>
          </w:tcPr>
          <w:p w:rsidR="00A75432" w:rsidRDefault="00A75432"/>
        </w:tc>
        <w:tc>
          <w:tcPr>
            <w:tcW w:w="2250" w:type="dxa"/>
          </w:tcPr>
          <w:p w:rsidR="00A75432" w:rsidRDefault="00A75432"/>
        </w:tc>
        <w:tc>
          <w:tcPr>
            <w:tcW w:w="2340" w:type="dxa"/>
          </w:tcPr>
          <w:p w:rsidR="00A75432" w:rsidRDefault="00A75432"/>
        </w:tc>
        <w:tc>
          <w:tcPr>
            <w:tcW w:w="3708" w:type="dxa"/>
          </w:tcPr>
          <w:p w:rsidR="000872A9" w:rsidRDefault="000872A9">
            <w:r w:rsidRPr="00444751">
              <w:rPr>
                <w:position w:val="-6"/>
              </w:rPr>
              <w:object w:dxaOrig="1080" w:dyaOrig="279">
                <v:shape id="_x0000_i1046" type="#_x0000_t75" style="width:53.8pt;height:13.8pt" o:ole="">
                  <v:imagedata r:id="rId31" o:title=""/>
                </v:shape>
                <o:OLEObject Type="Embed" ProgID="Equation.DSMT4" ShapeID="_x0000_i1046" DrawAspect="Content" ObjectID="_1567354081" r:id="rId49"/>
              </w:object>
            </w:r>
          </w:p>
          <w:p w:rsidR="000872A9" w:rsidRDefault="000872A9"/>
          <w:p w:rsidR="00A75432" w:rsidRDefault="00A75432">
            <w:r>
              <w:t>Remember this is Q3 angle</w:t>
            </w:r>
          </w:p>
        </w:tc>
      </w:tr>
      <w:tr w:rsidR="00A75432" w:rsidTr="00A75432">
        <w:tc>
          <w:tcPr>
            <w:tcW w:w="2436" w:type="dxa"/>
          </w:tcPr>
          <w:p w:rsidR="00A75432" w:rsidRDefault="00A75432">
            <w:r>
              <w:t xml:space="preserve">Refer to </w:t>
            </w:r>
            <w:r w:rsidR="009A18C0" w:rsidRPr="00444751">
              <w:rPr>
                <w:position w:val="-6"/>
              </w:rPr>
              <w:object w:dxaOrig="740" w:dyaOrig="279">
                <v:shape id="_x0000_i1047" type="#_x0000_t75" style="width:37.1pt;height:13.8pt" o:ole="">
                  <v:imagedata r:id="rId50" o:title=""/>
                </v:shape>
                <o:OLEObject Type="Embed" ProgID="Equation.DSMT4" ShapeID="_x0000_i1047" DrawAspect="Content" ObjectID="_1567354082" r:id="rId51"/>
              </w:object>
            </w:r>
          </w:p>
          <w:p w:rsidR="00A75432" w:rsidRDefault="00A75432"/>
          <w:p w:rsidR="00A75432" w:rsidRDefault="00A75432"/>
        </w:tc>
        <w:tc>
          <w:tcPr>
            <w:tcW w:w="1902" w:type="dxa"/>
          </w:tcPr>
          <w:p w:rsidR="00A75432" w:rsidRDefault="00A75432"/>
        </w:tc>
        <w:tc>
          <w:tcPr>
            <w:tcW w:w="1980" w:type="dxa"/>
          </w:tcPr>
          <w:p w:rsidR="00A75432" w:rsidRDefault="00A75432"/>
        </w:tc>
        <w:tc>
          <w:tcPr>
            <w:tcW w:w="2250" w:type="dxa"/>
          </w:tcPr>
          <w:p w:rsidR="00A75432" w:rsidRDefault="00A75432"/>
        </w:tc>
        <w:tc>
          <w:tcPr>
            <w:tcW w:w="2340" w:type="dxa"/>
          </w:tcPr>
          <w:p w:rsidR="00A75432" w:rsidRDefault="00A75432"/>
        </w:tc>
        <w:tc>
          <w:tcPr>
            <w:tcW w:w="3708" w:type="dxa"/>
          </w:tcPr>
          <w:p w:rsidR="000872A9" w:rsidRDefault="000872A9">
            <w:r w:rsidRPr="00444751">
              <w:rPr>
                <w:position w:val="-6"/>
              </w:rPr>
              <w:object w:dxaOrig="1100" w:dyaOrig="279">
                <v:shape id="_x0000_i1048" type="#_x0000_t75" style="width:54.55pt;height:13.8pt" o:ole="">
                  <v:imagedata r:id="rId43" o:title=""/>
                </v:shape>
                <o:OLEObject Type="Embed" ProgID="Equation.DSMT4" ShapeID="_x0000_i1048" DrawAspect="Content" ObjectID="_1567354083" r:id="rId52"/>
              </w:object>
            </w:r>
          </w:p>
          <w:p w:rsidR="000872A9" w:rsidRDefault="000872A9"/>
          <w:p w:rsidR="00A75432" w:rsidRDefault="00A75432">
            <w:r>
              <w:t>Remember this is Q4 angle</w:t>
            </w:r>
          </w:p>
        </w:tc>
      </w:tr>
    </w:tbl>
    <w:p w:rsidR="00A75432" w:rsidRDefault="00A75432"/>
    <w:p w:rsidR="00A75432" w:rsidRDefault="00A75432">
      <w:r>
        <w:t xml:space="preserve">BOOK ASSIGNMENT </w:t>
      </w:r>
    </w:p>
    <w:p w:rsidR="00A75432" w:rsidRDefault="00A75432">
      <w:pPr>
        <w:rPr>
          <w:sz w:val="44"/>
        </w:rPr>
      </w:pPr>
      <w:r w:rsidRPr="00A75432">
        <w:rPr>
          <w:sz w:val="44"/>
        </w:rPr>
        <w:t xml:space="preserve">Section 6.1 p451 #1-15 (exclude 7a) </w:t>
      </w:r>
      <w:proofErr w:type="gramStart"/>
      <w:r w:rsidRPr="00A75432">
        <w:rPr>
          <w:sz w:val="44"/>
        </w:rPr>
        <w:t>ODDS ,</w:t>
      </w:r>
      <w:proofErr w:type="gramEnd"/>
      <w:r w:rsidRPr="00A75432">
        <w:rPr>
          <w:sz w:val="44"/>
        </w:rPr>
        <w:t xml:space="preserve"> 25-73 ODDS </w:t>
      </w:r>
    </w:p>
    <w:p w:rsidR="00A75432" w:rsidRPr="00A75432" w:rsidRDefault="00A75432">
      <w:pPr>
        <w:rPr>
          <w:sz w:val="44"/>
        </w:rPr>
      </w:pPr>
      <w:r w:rsidRPr="00A75432">
        <w:rPr>
          <w:sz w:val="44"/>
        </w:rPr>
        <w:t>FAILURE TO SHOW PROCESS WHEN NECESSARY will result in 50 for HWK grade</w:t>
      </w:r>
    </w:p>
    <w:sectPr w:rsidR="00A75432" w:rsidRPr="00A75432" w:rsidSect="00C470A2"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4A593D"/>
    <w:multiLevelType w:val="hybridMultilevel"/>
    <w:tmpl w:val="79E020E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9384E08"/>
    <w:multiLevelType w:val="hybridMultilevel"/>
    <w:tmpl w:val="79E020E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5152769"/>
    <w:multiLevelType w:val="hybridMultilevel"/>
    <w:tmpl w:val="79E020E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03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70A2"/>
    <w:rsid w:val="00042FE2"/>
    <w:rsid w:val="000872A9"/>
    <w:rsid w:val="00444751"/>
    <w:rsid w:val="00772595"/>
    <w:rsid w:val="00836B7D"/>
    <w:rsid w:val="009A18C0"/>
    <w:rsid w:val="00A75432"/>
    <w:rsid w:val="00C470A2"/>
    <w:rsid w:val="00C9365D"/>
    <w:rsid w:val="00E45F3B"/>
    <w:rsid w:val="00FD1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470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470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70A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470A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470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470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70A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470A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7" Type="http://schemas.openxmlformats.org/officeDocument/2006/relationships/image" Target="media/image10.em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2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8" Type="http://schemas.openxmlformats.org/officeDocument/2006/relationships/image" Target="media/image2.emf"/><Relationship Id="rId51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87</Words>
  <Characters>2211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5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d Hickman</dc:creator>
  <cp:lastModifiedBy>hickman</cp:lastModifiedBy>
  <cp:revision>2</cp:revision>
  <cp:lastPrinted>2017-09-20T00:06:00Z</cp:lastPrinted>
  <dcterms:created xsi:type="dcterms:W3CDTF">2017-09-20T00:09:00Z</dcterms:created>
  <dcterms:modified xsi:type="dcterms:W3CDTF">2017-09-20T00:09:00Z</dcterms:modified>
</cp:coreProperties>
</file>